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68" d="100"/>
          <a:sy n="68" d="100"/>
        </p:scale>
        <p:origin x="66" y="3324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2848219-A623-73A0-52C8-FA619BCBF3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428750"/>
            <a:ext cx="5334000" cy="4000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C5E6095-11A4-ECD9-5967-6866BE4158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5800" y="1428750"/>
            <a:ext cx="5334000" cy="40005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B3D5EB-6C0E-4B45-E9F5-B085E479D0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8351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2E8A9D-30E3-1F18-F26A-3867D6AC8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5800" y="18351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51528" y="6096559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2C4E9E3-B58E-5630-6538-E29619FD3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2609" y="2039382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05A0945-2F90-6017-9C1F-77F1BA314C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09750"/>
            <a:ext cx="5334000" cy="40005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D5ECE7E-D1AF-F7CE-D64F-94C4E33F2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1809750"/>
            <a:ext cx="5334000" cy="40005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7634153" y="605790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78903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927000" progId="Equation.DSMT4">
                  <p:embed/>
                </p:oleObj>
              </mc:Choice>
              <mc:Fallback>
                <p:oleObj name="Equation" r:id="rId2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F0FD006-08A7-7CAB-3AB8-14E5BEB0D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6954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9E0F314-8510-9C0C-6A35-6D0F80DA91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954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BB733FF-24BF-4B6B-0441-106F602DDA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97050"/>
            <a:ext cx="5334000" cy="4000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8077B7C-7606-5071-DF88-0F5AD03473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7970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D4B8D7-D52A-E8D5-AFEA-BB778AEE6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7335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C3B3136-D143-ECF3-1079-341A7D13DD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9300" y="17335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39E4EC-574F-915E-8EF7-A5D4477082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8224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87D5C20-E953-EF5C-7AA2-40D2BF6DB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8224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9C4988-BC87-B859-8DF6-F24659BB78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" y="17335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00" y="17335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7D7833-D33D-96DC-8AC3-C43AE3AC1F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081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C75B01C-75C3-074B-72B9-1ADD23FE0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17081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</TotalTime>
  <Words>208</Words>
  <Application>Microsoft Office PowerPoint</Application>
  <PresentationFormat>宽屏</PresentationFormat>
  <Paragraphs>50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5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珺 董</dc:creator>
  <cp:lastModifiedBy>珺 董</cp:lastModifiedBy>
  <cp:revision>10</cp:revision>
  <dcterms:created xsi:type="dcterms:W3CDTF">2025-04-08T01:26:13Z</dcterms:created>
  <dcterms:modified xsi:type="dcterms:W3CDTF">2025-04-08T09:38:01Z</dcterms:modified>
</cp:coreProperties>
</file>